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6"/>
  </p:notesMasterIdLst>
  <p:sldIdLst>
    <p:sldId id="256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303" r:id="rId13"/>
    <p:sldId id="304" r:id="rId14"/>
    <p:sldId id="297" r:id="rId15"/>
    <p:sldId id="298" r:id="rId16"/>
    <p:sldId id="264" r:id="rId17"/>
    <p:sldId id="299" r:id="rId18"/>
    <p:sldId id="300" r:id="rId19"/>
    <p:sldId id="285" r:id="rId20"/>
    <p:sldId id="270" r:id="rId21"/>
    <p:sldId id="301" r:id="rId22"/>
    <p:sldId id="302" r:id="rId23"/>
    <p:sldId id="287" r:id="rId24"/>
    <p:sldId id="279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73" d="100"/>
          <a:sy n="73" d="100"/>
        </p:scale>
        <p:origin x="1296" y="4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0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5748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5590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6286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0/1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audio" Target="../media/audio7.wav"/><Relationship Id="rId7" Type="http://schemas.openxmlformats.org/officeDocument/2006/relationships/image" Target="../media/image18.gif"/><Relationship Id="rId12" Type="http://schemas.openxmlformats.org/officeDocument/2006/relationships/image" Target="../media/image24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gif"/><Relationship Id="rId11" Type="http://schemas.openxmlformats.org/officeDocument/2006/relationships/image" Target="../media/image23.gif"/><Relationship Id="rId5" Type="http://schemas.openxmlformats.org/officeDocument/2006/relationships/audio" Target="../media/audio6.wav"/><Relationship Id="rId10" Type="http://schemas.openxmlformats.org/officeDocument/2006/relationships/image" Target="../media/image21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7" Type="http://schemas.openxmlformats.org/officeDocument/2006/relationships/image" Target="../media/image3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8.w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1.png"/><Relationship Id="rId9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microsoft.com/office/2007/relationships/hdphoto" Target="../media/hdphoto1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gif"/><Relationship Id="rId18" Type="http://schemas.openxmlformats.org/officeDocument/2006/relationships/image" Target="../media/image18.gif"/><Relationship Id="rId3" Type="http://schemas.openxmlformats.org/officeDocument/2006/relationships/audio" Target="file:///D:\Rung%20Chuong%20Vang\chaomung.wav" TargetMode="External"/><Relationship Id="rId7" Type="http://schemas.openxmlformats.org/officeDocument/2006/relationships/audio" Target="../media/audio3.wav"/><Relationship Id="rId12" Type="http://schemas.openxmlformats.org/officeDocument/2006/relationships/image" Target="../media/image12.gif"/><Relationship Id="rId17" Type="http://schemas.openxmlformats.org/officeDocument/2006/relationships/image" Target="../media/image17.gif"/><Relationship Id="rId2" Type="http://schemas.openxmlformats.org/officeDocument/2006/relationships/audio" Target="../media/audio1.wav"/><Relationship Id="rId16" Type="http://schemas.openxmlformats.org/officeDocument/2006/relationships/image" Target="../media/image16.gif"/><Relationship Id="rId20" Type="http://schemas.openxmlformats.org/officeDocument/2006/relationships/image" Target="../media/image20.png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slide" Target="slide2.xml"/><Relationship Id="rId11" Type="http://schemas.openxmlformats.org/officeDocument/2006/relationships/image" Target="../media/image11.gif"/><Relationship Id="rId5" Type="http://schemas.openxmlformats.org/officeDocument/2006/relationships/audio" Target="../media/audio2.wav"/><Relationship Id="rId15" Type="http://schemas.openxmlformats.org/officeDocument/2006/relationships/image" Target="../media/image15.gif"/><Relationship Id="rId10" Type="http://schemas.openxmlformats.org/officeDocument/2006/relationships/image" Target="../media/image10.gif"/><Relationship Id="rId19" Type="http://schemas.openxmlformats.org/officeDocument/2006/relationships/image" Target="../media/image19.gi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9.gif"/><Relationship Id="rId14" Type="http://schemas.openxmlformats.org/officeDocument/2006/relationships/image" Target="../media/image14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23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slide" Target="slide8.xml"/><Relationship Id="rId3" Type="http://schemas.openxmlformats.org/officeDocument/2006/relationships/audio" Target="../media/audio4.wav"/><Relationship Id="rId7" Type="http://schemas.openxmlformats.org/officeDocument/2006/relationships/image" Target="../media/image21.gif"/><Relationship Id="rId12" Type="http://schemas.openxmlformats.org/officeDocument/2006/relationships/slide" Target="slide9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.xml"/><Relationship Id="rId11" Type="http://schemas.openxmlformats.org/officeDocument/2006/relationships/slide" Target="slide10.xml"/><Relationship Id="rId5" Type="http://schemas.openxmlformats.org/officeDocument/2006/relationships/image" Target="../media/image18.gif"/><Relationship Id="rId15" Type="http://schemas.openxmlformats.org/officeDocument/2006/relationships/slide" Target="slide11.xml"/><Relationship Id="rId10" Type="http://schemas.openxmlformats.org/officeDocument/2006/relationships/slide" Target="slide4.xml"/><Relationship Id="rId4" Type="http://schemas.openxmlformats.org/officeDocument/2006/relationships/image" Target="../media/image17.gif"/><Relationship Id="rId9" Type="http://schemas.openxmlformats.org/officeDocument/2006/relationships/slide" Target="slide6.xml"/><Relationship Id="rId14" Type="http://schemas.openxmlformats.org/officeDocument/2006/relationships/slide" Target="slide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audio" Target="../media/audio1.wav"/><Relationship Id="rId7" Type="http://schemas.openxmlformats.org/officeDocument/2006/relationships/image" Target="../media/image18.gif"/><Relationship Id="rId12" Type="http://schemas.openxmlformats.org/officeDocument/2006/relationships/image" Target="../media/image21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gif"/><Relationship Id="rId11" Type="http://schemas.openxmlformats.org/officeDocument/2006/relationships/image" Target="../media/image23.gif"/><Relationship Id="rId5" Type="http://schemas.openxmlformats.org/officeDocument/2006/relationships/audio" Target="../media/audio7.wav"/><Relationship Id="rId10" Type="http://schemas.openxmlformats.org/officeDocument/2006/relationships/image" Target="../media/image21.gif"/><Relationship Id="rId4" Type="http://schemas.openxmlformats.org/officeDocument/2006/relationships/audio" Target="../media/audio6.wav"/><Relationship Id="rId9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audio" Target="../media/audio7.wav"/><Relationship Id="rId7" Type="http://schemas.openxmlformats.org/officeDocument/2006/relationships/image" Target="../media/image18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gif"/><Relationship Id="rId11" Type="http://schemas.openxmlformats.org/officeDocument/2006/relationships/image" Target="../media/image23.gif"/><Relationship Id="rId5" Type="http://schemas.openxmlformats.org/officeDocument/2006/relationships/audio" Target="../media/audio6.wav"/><Relationship Id="rId10" Type="http://schemas.openxmlformats.org/officeDocument/2006/relationships/image" Target="../media/image21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audio" Target="../media/audio7.wav"/><Relationship Id="rId7" Type="http://schemas.openxmlformats.org/officeDocument/2006/relationships/image" Target="../media/image18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gif"/><Relationship Id="rId11" Type="http://schemas.openxmlformats.org/officeDocument/2006/relationships/image" Target="../media/image23.gif"/><Relationship Id="rId5" Type="http://schemas.openxmlformats.org/officeDocument/2006/relationships/audio" Target="../media/audio6.wav"/><Relationship Id="rId10" Type="http://schemas.openxmlformats.org/officeDocument/2006/relationships/image" Target="../media/image21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audio" Target="../media/audio7.wav"/><Relationship Id="rId7" Type="http://schemas.openxmlformats.org/officeDocument/2006/relationships/image" Target="../media/image18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gif"/><Relationship Id="rId11" Type="http://schemas.openxmlformats.org/officeDocument/2006/relationships/image" Target="../media/image23.gif"/><Relationship Id="rId5" Type="http://schemas.openxmlformats.org/officeDocument/2006/relationships/audio" Target="../media/audio6.wav"/><Relationship Id="rId10" Type="http://schemas.openxmlformats.org/officeDocument/2006/relationships/image" Target="../media/image21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audio" Target="../media/audio7.wav"/><Relationship Id="rId7" Type="http://schemas.openxmlformats.org/officeDocument/2006/relationships/image" Target="../media/image18.gif"/><Relationship Id="rId12" Type="http://schemas.openxmlformats.org/officeDocument/2006/relationships/image" Target="../media/image22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gif"/><Relationship Id="rId11" Type="http://schemas.openxmlformats.org/officeDocument/2006/relationships/image" Target="../media/image23.gif"/><Relationship Id="rId5" Type="http://schemas.openxmlformats.org/officeDocument/2006/relationships/audio" Target="../media/audio6.wav"/><Relationship Id="rId10" Type="http://schemas.openxmlformats.org/officeDocument/2006/relationships/image" Target="../media/image21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audio" Target="../media/audio7.wav"/><Relationship Id="rId7" Type="http://schemas.openxmlformats.org/officeDocument/2006/relationships/image" Target="../media/image18.gif"/><Relationship Id="rId12" Type="http://schemas.openxmlformats.org/officeDocument/2006/relationships/image" Target="../media/image23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gif"/><Relationship Id="rId11" Type="http://schemas.openxmlformats.org/officeDocument/2006/relationships/image" Target="../media/image23.gif"/><Relationship Id="rId5" Type="http://schemas.openxmlformats.org/officeDocument/2006/relationships/audio" Target="../media/audio6.wav"/><Relationship Id="rId10" Type="http://schemas.openxmlformats.org/officeDocument/2006/relationships/image" Target="../media/image21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4437" y="2909632"/>
            <a:ext cx="11952372" cy="1417123"/>
          </a:xfrm>
        </p:spPr>
        <p:txBody>
          <a:bodyPr>
            <a:noAutofit/>
          </a:bodyPr>
          <a:lstStyle/>
          <a:p>
            <a:b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 TRONG BIỂU THỨC CHỨA DẤU NGOẶC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Chu Thị Thu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LONG BIÊN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 (TIẾP)</a:t>
            </a:r>
            <a:endParaRPr lang="en-US" sz="4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8229D11-4276-498C-50AF-A5290AF560EB}"/>
              </a:ext>
            </a:extLst>
          </p:cNvPr>
          <p:cNvSpPr/>
          <p:nvPr/>
        </p:nvSpPr>
        <p:spPr>
          <a:xfrm>
            <a:off x="9112469" y="5171090"/>
            <a:ext cx="2659117" cy="1686910"/>
          </a:xfrm>
          <a:prstGeom prst="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406400" y="2593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213318" y="1632843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0" dirty="0">
                <a:latin typeface=".VnBlack" pitchFamily="34" charset="0"/>
              </a:rPr>
              <a:t>CÂU HỎI 7</a:t>
            </a: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933" y="52578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2133600" y="3359468"/>
            <a:ext cx="7823200" cy="1406539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/>
              <a:t>66</a:t>
            </a:r>
          </a:p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/>
              <a:t> </a:t>
            </a: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748867" y="5867400"/>
            <a:ext cx="954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/>
              <a:t>10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 Box 16"/>
              <p:cNvSpPr txBox="1">
                <a:spLocks noChangeArrowheads="1"/>
              </p:cNvSpPr>
              <p:nvPr/>
            </p:nvSpPr>
            <p:spPr bwMode="auto">
              <a:xfrm>
                <a:off x="508000" y="2300289"/>
                <a:ext cx="110744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9</m:t>
                          </m:r>
                        </m:e>
                        <m:sup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32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.3−60:</m:t>
                      </m:r>
                      <m:r>
                        <a:rPr lang="en-US" sz="3200" b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300289"/>
                <a:ext cx="11074400" cy="58477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9412501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686" y="464877"/>
            <a:ext cx="10125075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2"/>
          <p:cNvSpPr txBox="1">
            <a:spLocks noChangeArrowheads="1"/>
          </p:cNvSpPr>
          <p:nvPr/>
        </p:nvSpPr>
        <p:spPr bwMode="auto">
          <a:xfrm>
            <a:off x="947737" y="4951827"/>
            <a:ext cx="5297487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solidFill>
                  <a:srgbClr val="00B0F0"/>
                </a:solidFill>
                <a:latin typeface="Arial" pitchFamily="34" charset="0"/>
              </a:rPr>
              <a:t>Yêu cầu thực hiện nhóm 4 trong vòng 2 phút để đưa ra thứ tự thực hiện phép tính. </a:t>
            </a:r>
          </a:p>
        </p:txBody>
      </p:sp>
      <p:pic>
        <p:nvPicPr>
          <p:cNvPr id="2" name="Đồng Hồ Đếm Ngược 2 Phút Có Âm Thanh Cực Chuẩn 😎_ 2 Minutes Countdown Time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83761" y="99749"/>
            <a:ext cx="1524000" cy="7905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013396F-63BC-50EC-753D-33CA511067BE}"/>
              </a:ext>
            </a:extLst>
          </p:cNvPr>
          <p:cNvSpPr/>
          <p:nvPr/>
        </p:nvSpPr>
        <p:spPr>
          <a:xfrm>
            <a:off x="8702566" y="5044966"/>
            <a:ext cx="2659117" cy="1686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32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28"/>
          <p:cNvGrpSpPr/>
          <p:nvPr/>
        </p:nvGrpSpPr>
        <p:grpSpPr>
          <a:xfrm>
            <a:off x="423691" y="75306"/>
            <a:ext cx="10075774" cy="984911"/>
            <a:chOff x="5123976" y="1084217"/>
            <a:chExt cx="5574505" cy="736216"/>
          </a:xfrm>
        </p:grpSpPr>
        <p:sp>
          <p:nvSpPr>
            <p:cNvPr id="5" name="五边形 29"/>
            <p:cNvSpPr/>
            <p:nvPr/>
          </p:nvSpPr>
          <p:spPr>
            <a:xfrm flipH="1">
              <a:off x="5158084" y="1084217"/>
              <a:ext cx="5540397" cy="736216"/>
            </a:xfrm>
            <a:prstGeom prst="homePlate">
              <a:avLst/>
            </a:prstGeom>
            <a:solidFill>
              <a:srgbClr val="A5C0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 TỰ THỰC HIỆN CÁC PHÉP TÍNH TRONG </a:t>
              </a:r>
            </a:p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BIỂU THỨC CHỨA DẤU NGOẶC</a:t>
              </a:r>
            </a:p>
          </p:txBody>
        </p:sp>
        <p:sp>
          <p:nvSpPr>
            <p:cNvPr id="7" name="文本框 31"/>
            <p:cNvSpPr txBox="1"/>
            <p:nvPr/>
          </p:nvSpPr>
          <p:spPr>
            <a:xfrm>
              <a:off x="5123976" y="1249864"/>
              <a:ext cx="300682" cy="3243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>
                  <a:solidFill>
                    <a:srgbClr val="A6C0A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I</a:t>
              </a:r>
              <a:endParaRPr lang="zh-CN" altLang="en-US" sz="3200" b="1" dirty="0">
                <a:solidFill>
                  <a:srgbClr val="A6C0A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13" name="Picture 2" descr="Kid boy thinking face Premium Vector">
            <a:extLst>
              <a:ext uri="{FF2B5EF4-FFF2-40B4-BE49-F238E27FC236}">
                <a16:creationId xmlns:a16="http://schemas.microsoft.com/office/drawing/2014/main" id="{ED1C0D96-21F7-4128-9D2F-8040F6493C0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18" t="12414" r="8001" b="8576"/>
          <a:stretch/>
        </p:blipFill>
        <p:spPr bwMode="auto">
          <a:xfrm>
            <a:off x="423690" y="3283291"/>
            <a:ext cx="2532993" cy="3574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Speech Bubble: Rectangle with Corners Rounded 58">
            <a:extLst>
              <a:ext uri="{FF2B5EF4-FFF2-40B4-BE49-F238E27FC236}">
                <a16:creationId xmlns:a16="http://schemas.microsoft.com/office/drawing/2014/main" id="{63193FE6-CF2A-4312-81FB-22CCAC8F73F6}"/>
              </a:ext>
            </a:extLst>
          </p:cNvPr>
          <p:cNvSpPr/>
          <p:nvPr/>
        </p:nvSpPr>
        <p:spPr>
          <a:xfrm>
            <a:off x="1559851" y="1581374"/>
            <a:ext cx="9542032" cy="1344706"/>
          </a:xfrm>
          <a:prstGeom prst="wedgeRoundRectCallout">
            <a:avLst>
              <a:gd name="adj1" fmla="val -37118"/>
              <a:gd name="adj2" fmla="val 69600"/>
              <a:gd name="adj3" fmla="val 16667"/>
            </a:avLst>
          </a:prstGeom>
          <a:solidFill>
            <a:schemeClr val="bg1"/>
          </a:solidFill>
          <a:ln w="2857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ứa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oặ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ta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oặ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ước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8407145-4903-15F6-FD4A-8D49B66D66D5}"/>
              </a:ext>
            </a:extLst>
          </p:cNvPr>
          <p:cNvSpPr/>
          <p:nvPr/>
        </p:nvSpPr>
        <p:spPr>
          <a:xfrm>
            <a:off x="8681545" y="5097517"/>
            <a:ext cx="2659117" cy="1686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4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0763" y="373040"/>
                <a:ext cx="1176456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D4 – SGK/T28: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8+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12−8)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8.2</m:t>
                    </m:r>
                  </m:oMath>
                </a14:m>
                <a:endParaRPr lang="en-US" sz="32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63" y="373040"/>
                <a:ext cx="11764566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347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245924"/>
              </p:ext>
            </p:extLst>
          </p:nvPr>
        </p:nvGraphicFramePr>
        <p:xfrm>
          <a:off x="2463349" y="1177617"/>
          <a:ext cx="3508385" cy="146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825480" progId="Equation.DSMT4">
                  <p:embed/>
                </p:oleObj>
              </mc:Choice>
              <mc:Fallback>
                <p:oleObj name="Equation" r:id="rId4" imgW="1981080" imgH="825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349" y="1177617"/>
                        <a:ext cx="3508385" cy="1467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446678" y="3530241"/>
                <a:ext cx="10670652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LT4 – SGK/T28: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5+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9:3−8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4</m:t>
                    </m:r>
                  </m:oMath>
                </a14:m>
                <a:endParaRPr lang="en-US" sz="32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78" y="3530241"/>
                <a:ext cx="10670652" cy="1077218"/>
              </a:xfrm>
              <a:prstGeom prst="rect">
                <a:avLst/>
              </a:prstGeom>
              <a:blipFill rotWithShape="1">
                <a:blip r:embed="rId6"/>
                <a:stretch>
                  <a:fillRect l="-1428" t="-7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31287"/>
              </p:ext>
            </p:extLst>
          </p:nvPr>
        </p:nvGraphicFramePr>
        <p:xfrm>
          <a:off x="5886854" y="4241018"/>
          <a:ext cx="2555512" cy="2502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371600" imgH="1333500" progId="Equation.DSMT4">
                  <p:embed/>
                </p:oleObj>
              </mc:Choice>
              <mc:Fallback>
                <p:oleObj r:id="rId7" imgW="1371600" imgH="1333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854" y="4241018"/>
                        <a:ext cx="2555512" cy="2502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1586E786-2F32-3F70-F8BB-4A4695807826}"/>
              </a:ext>
            </a:extLst>
          </p:cNvPr>
          <p:cNvSpPr/>
          <p:nvPr/>
        </p:nvSpPr>
        <p:spPr>
          <a:xfrm>
            <a:off x="8702566" y="5013434"/>
            <a:ext cx="2659117" cy="1686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27" y="1067857"/>
            <a:ext cx="10239375" cy="375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947737" y="4951827"/>
            <a:ext cx="5297487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solidFill>
                  <a:srgbClr val="00B0F0"/>
                </a:solidFill>
                <a:latin typeface="Arial" pitchFamily="34" charset="0"/>
              </a:rPr>
              <a:t>Yêu cầu thực hiện nhóm 2 trong vòng 2 phút để đưa ra thứ tự thực hiện phép tính. </a:t>
            </a:r>
          </a:p>
        </p:txBody>
      </p:sp>
      <p:pic>
        <p:nvPicPr>
          <p:cNvPr id="2" name="Đồng Hồ Đếm Ngược 2 Phút Có Âm Thanh Cực Chuẩn 😎_ 2 Minutes Countdown Time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43071" y="99749"/>
            <a:ext cx="1524000" cy="7905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1482DA7-F5C7-7005-5F65-05A930415AFC}"/>
              </a:ext>
            </a:extLst>
          </p:cNvPr>
          <p:cNvSpPr/>
          <p:nvPr/>
        </p:nvSpPr>
        <p:spPr>
          <a:xfrm>
            <a:off x="8692055" y="5013435"/>
            <a:ext cx="2659117" cy="1686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465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Kid boy thinking face Premium Vector">
            <a:extLst>
              <a:ext uri="{FF2B5EF4-FFF2-40B4-BE49-F238E27FC236}">
                <a16:creationId xmlns:a16="http://schemas.microsoft.com/office/drawing/2014/main" id="{ED1C0D96-21F7-4128-9D2F-8040F6493C0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18" t="12414" r="8001" b="8576"/>
          <a:stretch/>
        </p:blipFill>
        <p:spPr bwMode="auto">
          <a:xfrm>
            <a:off x="423690" y="3168581"/>
            <a:ext cx="2532993" cy="3574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组合 28"/>
          <p:cNvGrpSpPr/>
          <p:nvPr/>
        </p:nvGrpSpPr>
        <p:grpSpPr>
          <a:xfrm>
            <a:off x="423691" y="75306"/>
            <a:ext cx="10075774" cy="984911"/>
            <a:chOff x="5123976" y="1084217"/>
            <a:chExt cx="5574505" cy="736216"/>
          </a:xfrm>
        </p:grpSpPr>
        <p:sp>
          <p:nvSpPr>
            <p:cNvPr id="7" name="五边形 29"/>
            <p:cNvSpPr/>
            <p:nvPr/>
          </p:nvSpPr>
          <p:spPr>
            <a:xfrm flipH="1">
              <a:off x="5158084" y="1084217"/>
              <a:ext cx="5540397" cy="736216"/>
            </a:xfrm>
            <a:prstGeom prst="homePlate">
              <a:avLst/>
            </a:prstGeom>
            <a:solidFill>
              <a:srgbClr val="A5C0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 TỰ THỰC HIỆN CÁC PHÉP TÍNH TRONG </a:t>
              </a:r>
            </a:p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BIỂU THỨC CHỨA DẤU NGOẶC</a:t>
              </a:r>
            </a:p>
          </p:txBody>
        </p:sp>
        <p:sp>
          <p:nvSpPr>
            <p:cNvPr id="9" name="文本框 31"/>
            <p:cNvSpPr txBox="1"/>
            <p:nvPr/>
          </p:nvSpPr>
          <p:spPr>
            <a:xfrm>
              <a:off x="5123976" y="1249864"/>
              <a:ext cx="300682" cy="3243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>
                  <a:solidFill>
                    <a:srgbClr val="A6C0A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I</a:t>
              </a:r>
              <a:endParaRPr lang="zh-CN" altLang="en-US" sz="3200" b="1" dirty="0">
                <a:solidFill>
                  <a:srgbClr val="A6C0A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peech Bubble: Rectangle with Corners Rounded 58">
                <a:extLst>
                  <a:ext uri="{FF2B5EF4-FFF2-40B4-BE49-F238E27FC236}">
                    <a16:creationId xmlns:a16="http://schemas.microsoft.com/office/drawing/2014/main" id="{63193FE6-CF2A-4312-81FB-22CCAC8F73F6}"/>
                  </a:ext>
                </a:extLst>
              </p:cNvPr>
              <p:cNvSpPr/>
              <p:nvPr/>
            </p:nvSpPr>
            <p:spPr>
              <a:xfrm>
                <a:off x="1559851" y="1581374"/>
                <a:ext cx="9542032" cy="1344706"/>
              </a:xfrm>
              <a:prstGeom prst="wedgeRoundRectCallout">
                <a:avLst>
                  <a:gd name="adj1" fmla="val -37118"/>
                  <a:gd name="adj2" fmla="val 69600"/>
                  <a:gd name="adj3" fmla="val 16667"/>
                </a:avLst>
              </a:prstGeom>
              <a:solidFill>
                <a:schemeClr val="bg1"/>
              </a:solidFill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ếu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hứa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dấu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goặc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cs typeface="Arial" pitchFamily="34" charset="0"/>
                      </a:rPr>
                      <m:t>,  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,  </m:t>
                    </m:r>
                    <m:r>
                      <a:rPr lang="en-US" sz="2800" i="1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{ }</m:t>
                    </m:r>
                  </m:oMath>
                </a14:m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 algn="ctr"/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ì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ứ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ự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ực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hiện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phép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hư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sau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{ }</m:t>
                    </m:r>
                  </m:oMath>
                </a14:m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Speech Bubble: Rectangle with Corners Rounded 58">
                <a:extLst>
                  <a:ext uri="{FF2B5EF4-FFF2-40B4-BE49-F238E27FC236}">
                    <a16:creationId xmlns:a16="http://schemas.microsoft.com/office/drawing/2014/main" xmlns="" id="{63193FE6-CF2A-4312-81FB-22CCAC8F73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851" y="1581374"/>
                <a:ext cx="9542032" cy="1344706"/>
              </a:xfrm>
              <a:prstGeom prst="wedgeRoundRectCallout">
                <a:avLst>
                  <a:gd name="adj1" fmla="val -37118"/>
                  <a:gd name="adj2" fmla="val 69600"/>
                  <a:gd name="adj3" fmla="val 16667"/>
                </a:avLst>
              </a:prstGeom>
              <a:blipFill rotWithShape="1">
                <a:blip r:embed="rId3"/>
                <a:stretch>
                  <a:fillRect/>
                </a:stretch>
              </a:blipFill>
              <a:ln w="28575">
                <a:solidFill>
                  <a:schemeClr val="bg1">
                    <a:lumMod val="6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6D5A17AA-BC56-7B37-98D6-C03620E521AA}"/>
              </a:ext>
            </a:extLst>
          </p:cNvPr>
          <p:cNvSpPr/>
          <p:nvPr/>
        </p:nvSpPr>
        <p:spPr>
          <a:xfrm>
            <a:off x="8692055" y="5076497"/>
            <a:ext cx="2659117" cy="1686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03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9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0763" y="511326"/>
                <a:ext cx="1176456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D5 – SGK/T29: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0−[130−8.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7−4</m:t>
                            </m:r>
                          </m:e>
                        </m:d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8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63" y="511326"/>
                <a:ext cx="11764566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08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30282" y="2944465"/>
                <a:ext cx="11564214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LT5 – SGK/T29: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5−{5.</m:t>
                    </m:r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6+12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:4+3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.10}</m:t>
                    </m:r>
                  </m:oMath>
                </a14:m>
                <a:endParaRPr lang="en-US" sz="28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82" y="2944465"/>
                <a:ext cx="11564214" cy="954107"/>
              </a:xfrm>
              <a:prstGeom prst="rect">
                <a:avLst/>
              </a:prstGeom>
              <a:blipFill rotWithShape="1">
                <a:blip r:embed="rId4"/>
                <a:stretch>
                  <a:fillRect l="-1107" t="-6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34865"/>
              </p:ext>
            </p:extLst>
          </p:nvPr>
        </p:nvGraphicFramePr>
        <p:xfrm>
          <a:off x="1746119" y="1440065"/>
          <a:ext cx="3802460" cy="1410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16120" imgH="965160" progId="Equation.DSMT4">
                  <p:embed/>
                </p:oleObj>
              </mc:Choice>
              <mc:Fallback>
                <p:oleObj name="Equation" r:id="rId5" imgW="2616120" imgH="965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119" y="1440065"/>
                        <a:ext cx="3802460" cy="1410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27522"/>
              </p:ext>
            </p:extLst>
          </p:nvPr>
        </p:nvGraphicFramePr>
        <p:xfrm>
          <a:off x="1784274" y="3727936"/>
          <a:ext cx="3435481" cy="2695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476500" imgH="1930400" progId="Equation.DSMT4">
                  <p:embed/>
                </p:oleObj>
              </mc:Choice>
              <mc:Fallback>
                <p:oleObj r:id="rId7" imgW="2476500" imgH="193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274" y="3727936"/>
                        <a:ext cx="3435481" cy="2695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2B30D33D-1FCB-069D-E465-5A243F110DB6}"/>
              </a:ext>
            </a:extLst>
          </p:cNvPr>
          <p:cNvSpPr/>
          <p:nvPr/>
        </p:nvSpPr>
        <p:spPr>
          <a:xfrm>
            <a:off x="8713076" y="5034456"/>
            <a:ext cx="2659117" cy="1686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144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/>
              <p:nvPr/>
            </p:nvSpPr>
            <p:spPr>
              <a:xfrm>
                <a:off x="148683" y="723261"/>
                <a:ext cx="8384345" cy="11406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14350" indent="-514350">
                  <a:buAutoNum type="arabicPeriod"/>
                </a:pPr>
                <a:r>
                  <a:rPr lang="en-US" sz="32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T4a – SGK/T29: </a:t>
                </a:r>
                <a:endParaRPr lang="en-US" sz="3200" b="1" i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e>
                      </m:d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oMath>
                  </m:oMathPara>
                </a14:m>
                <a:endParaRPr lang="en-US" sz="32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530CE9-79B6-4A34-9DE8-7F769B44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83" y="723261"/>
                <a:ext cx="8384345" cy="1140633"/>
              </a:xfrm>
              <a:prstGeom prst="rect">
                <a:avLst/>
              </a:prstGeom>
              <a:blipFill rotWithShape="1">
                <a:blip r:embed="rId4"/>
                <a:stretch>
                  <a:fillRect l="-1599" t="-6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/>
              <p:nvPr/>
            </p:nvSpPr>
            <p:spPr>
              <a:xfrm>
                <a:off x="6527409" y="616027"/>
                <a:ext cx="8384345" cy="10889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2. BT5a – SGK/T29: </a:t>
                </a:r>
                <a:endParaRPr lang="en-US" sz="3200" b="1" i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𝟗𝟐𝟑𝟒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[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(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32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530CE9-79B6-4A34-9DE8-7F769B44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7409" y="616027"/>
                <a:ext cx="8384345" cy="1088952"/>
              </a:xfrm>
              <a:prstGeom prst="rect">
                <a:avLst/>
              </a:prstGeom>
              <a:blipFill rotWithShape="1">
                <a:blip r:embed="rId5"/>
                <a:stretch>
                  <a:fillRect l="-1891" t="-7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400786"/>
              </p:ext>
            </p:extLst>
          </p:nvPr>
        </p:nvGraphicFramePr>
        <p:xfrm>
          <a:off x="247157" y="1863894"/>
          <a:ext cx="3076618" cy="179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35100" imgH="838200" progId="Equation.DSMT4">
                  <p:embed/>
                </p:oleObj>
              </mc:Choice>
              <mc:Fallback>
                <p:oleObj r:id="rId6" imgW="1435100" imgH="83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57" y="1863894"/>
                        <a:ext cx="3076618" cy="1792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24313"/>
              </p:ext>
            </p:extLst>
          </p:nvPr>
        </p:nvGraphicFramePr>
        <p:xfrm>
          <a:off x="229572" y="3616142"/>
          <a:ext cx="2239308" cy="98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15559" imgH="444307" progId="Equation.DSMT4">
                  <p:embed/>
                </p:oleObj>
              </mc:Choice>
              <mc:Fallback>
                <p:oleObj r:id="rId8" imgW="1015559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72" y="3616142"/>
                        <a:ext cx="2239308" cy="983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949748"/>
              </p:ext>
            </p:extLst>
          </p:nvPr>
        </p:nvGraphicFramePr>
        <p:xfrm>
          <a:off x="6622004" y="1812213"/>
          <a:ext cx="3488918" cy="313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701800" imgH="1536700" progId="Equation.DSMT4">
                  <p:embed/>
                </p:oleObj>
              </mc:Choice>
              <mc:Fallback>
                <p:oleObj r:id="rId10" imgW="1701800" imgH="153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004" y="1812213"/>
                        <a:ext cx="3488918" cy="3138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7F2AB540-8E08-DFBE-8714-FE8541557BA9}"/>
              </a:ext>
            </a:extLst>
          </p:cNvPr>
          <p:cNvSpPr/>
          <p:nvPr/>
        </p:nvSpPr>
        <p:spPr>
          <a:xfrm>
            <a:off x="9059918" y="5065987"/>
            <a:ext cx="2659117" cy="1686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926777" y="2193591"/>
            <a:ext cx="5809496" cy="4646209"/>
            <a:chOff x="3404134" y="-1171488"/>
            <a:chExt cx="5809496" cy="4646209"/>
          </a:xfrm>
        </p:grpSpPr>
        <p:grpSp>
          <p:nvGrpSpPr>
            <p:cNvPr id="3" name="Group 2"/>
            <p:cNvGrpSpPr/>
            <p:nvPr/>
          </p:nvGrpSpPr>
          <p:grpSpPr>
            <a:xfrm>
              <a:off x="3404134" y="-1171488"/>
              <a:ext cx="5809496" cy="4646209"/>
              <a:chOff x="3404134" y="-1203762"/>
              <a:chExt cx="5809496" cy="4646209"/>
            </a:xfrm>
          </p:grpSpPr>
          <p:grpSp>
            <p:nvGrpSpPr>
              <p:cNvPr id="14" name="组合 16">
                <a:extLst>
                  <a:ext uri="{FF2B5EF4-FFF2-40B4-BE49-F238E27FC236}">
                    <a16:creationId xmlns:a16="http://schemas.microsoft.com/office/drawing/2014/main" id="{FDD56F46-78C0-48A0-80AE-43E1B08C2906}"/>
                  </a:ext>
                </a:extLst>
              </p:cNvPr>
              <p:cNvGrpSpPr/>
              <p:nvPr/>
            </p:nvGrpSpPr>
            <p:grpSpPr>
              <a:xfrm>
                <a:off x="3617017" y="-1203762"/>
                <a:ext cx="5596613" cy="4646209"/>
                <a:chOff x="3297693" y="-335112"/>
                <a:chExt cx="5596613" cy="5760000"/>
              </a:xfrm>
            </p:grpSpPr>
            <p:cxnSp>
              <p:nvCxnSpPr>
                <p:cNvPr id="16" name="直接连接符 15">
                  <a:extLst>
                    <a:ext uri="{FF2B5EF4-FFF2-40B4-BE49-F238E27FC236}">
                      <a16:creationId xmlns:a16="http://schemas.microsoft.com/office/drawing/2014/main" id="{9E63ACBC-0502-4C24-A228-135B9D7FD2C8}"/>
                    </a:ext>
                  </a:extLst>
                </p:cNvPr>
                <p:cNvCxnSpPr/>
                <p:nvPr/>
              </p:nvCxnSpPr>
              <p:spPr>
                <a:xfrm>
                  <a:off x="6154058" y="-335112"/>
                  <a:ext cx="0" cy="5760000"/>
                </a:xfrm>
                <a:prstGeom prst="line">
                  <a:avLst/>
                </a:prstGeom>
                <a:ln w="76200" cap="rnd">
                  <a:solidFill>
                    <a:srgbClr val="F7E3A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7" name="图片 12">
                  <a:extLst>
                    <a:ext uri="{FF2B5EF4-FFF2-40B4-BE49-F238E27FC236}">
                      <a16:creationId xmlns:a16="http://schemas.microsoft.com/office/drawing/2014/main" id="{2785C2FF-6646-4D8E-A4D4-4477539FA40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t="48492"/>
                <a:stretch/>
              </p:blipFill>
              <p:spPr>
                <a:xfrm>
                  <a:off x="3297693" y="2256270"/>
                  <a:ext cx="5596613" cy="2885850"/>
                </a:xfrm>
                <a:prstGeom prst="rect">
                  <a:avLst/>
                </a:prstGeom>
              </p:spPr>
            </p:pic>
          </p:grpSp>
          <p:pic>
            <p:nvPicPr>
              <p:cNvPr id="15" name="图片 6">
                <a:extLst>
                  <a:ext uri="{FF2B5EF4-FFF2-40B4-BE49-F238E27FC236}">
                    <a16:creationId xmlns:a16="http://schemas.microsoft.com/office/drawing/2014/main" id="{E3262840-AD48-47F6-A0A1-446DB542520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7243" b="95561" l="226" r="99266">
                            <a14:foregroundMark x1="16431" y1="13785" x2="20327" y2="37150"/>
                            <a14:foregroundMark x1="39921" y1="33178" x2="43422" y2="49065"/>
                            <a14:foregroundMark x1="55901" y1="12617" x2="55901" y2="27336"/>
                            <a14:foregroundMark x1="85545" y1="32710" x2="90683" y2="77804"/>
                            <a14:foregroundMark x1="93958" y1="35514" x2="97233" y2="58178"/>
                            <a14:foregroundMark x1="74534" y1="26636" x2="79616" y2="28271"/>
                            <a14:foregroundMark x1="76228" y1="80374" x2="79390" y2="63551"/>
                            <a14:foregroundMark x1="90006" y1="92523" x2="82778" y2="45794"/>
                            <a14:foregroundMark x1="93958" y1="84813" x2="89723" y2="80374"/>
                            <a14:foregroundMark x1="95652" y1="27336" x2="282" y2="15888"/>
                            <a14:foregroundMark x1="14568" y1="7710" x2="21287" y2="10514"/>
                            <a14:foregroundMark x1="46979" y1="10514" x2="48278" y2="17523"/>
                            <a14:foregroundMark x1="45398" y1="13084" x2="53473" y2="3505"/>
                            <a14:foregroundMark x1="53473" y1="3505" x2="62055" y2="14720"/>
                            <a14:foregroundMark x1="62055" y1="14720" x2="44156" y2="29907"/>
                            <a14:foregroundMark x1="44156" y1="29907" x2="45680" y2="7243"/>
                            <a14:foregroundMark x1="99209" y1="50000" x2="565" y2="68692"/>
                            <a14:foregroundMark x1="565" y1="68692" x2="734" y2="27336"/>
                            <a14:foregroundMark x1="734" y1="27336" x2="9034" y2="5140"/>
                            <a14:foregroundMark x1="9034" y1="5140" x2="28176" y2="234"/>
                            <a14:foregroundMark x1="28176" y1="234" x2="99774" y2="1168"/>
                            <a14:foregroundMark x1="99774" y1="1168" x2="99322" y2="48131"/>
                            <a14:foregroundMark x1="99322" y1="48131" x2="90175" y2="56776"/>
                            <a14:foregroundMark x1="90175" y1="56776" x2="86957" y2="50701"/>
                            <a14:foregroundMark x1="30322" y1="26168" x2="29136" y2="37150"/>
                            <a14:foregroundMark x1="2146" y1="13785" x2="3670" y2="47196"/>
                            <a14:foregroundMark x1="3670" y1="47196" x2="10446" y2="71028"/>
                            <a14:foregroundMark x1="10446" y1="71028" x2="12366" y2="73364"/>
                            <a14:foregroundMark x1="10277" y1="52804" x2="10277" y2="45794"/>
                            <a14:foregroundMark x1="31508" y1="27336" x2="39582" y2="13084"/>
                            <a14:foregroundMark x1="39582" y1="13084" x2="43704" y2="13084"/>
                            <a14:foregroundMark x1="51158" y1="26168" x2="42801" y2="28037"/>
                            <a14:foregroundMark x1="42801" y1="28037" x2="27612" y2="62617"/>
                            <a14:foregroundMark x1="27612" y1="62617" x2="33879" y2="85981"/>
                            <a14:foregroundMark x1="33879" y1="85981" x2="42518" y2="86449"/>
                            <a14:foregroundMark x1="42518" y1="86449" x2="67024" y2="84346"/>
                            <a14:foregroundMark x1="67024" y1="84346" x2="79503" y2="84346"/>
                            <a14:foregroundMark x1="79503" y1="84346" x2="97233" y2="81075"/>
                            <a14:foregroundMark x1="97233" y1="81075" x2="95088" y2="43458"/>
                            <a14:foregroundMark x1="95088" y1="43458" x2="85432" y2="37150"/>
                            <a14:foregroundMark x1="64427" y1="26636" x2="58667" y2="53972"/>
                            <a14:foregroundMark x1="58667" y1="53972" x2="58667" y2="54907"/>
                            <a14:foregroundMark x1="94579" y1="84813" x2="91417" y2="95561"/>
                            <a14:foregroundMark x1="51553" y1="37150" x2="53924" y2="45093"/>
                            <a14:foregroundMark x1="56973" y1="42991" x2="59063" y2="49065"/>
                            <a14:foregroundMark x1="48278" y1="59346" x2="51835" y2="45794"/>
                            <a14:foregroundMark x1="47883" y1="32243" x2="46979" y2="56075"/>
                            <a14:foregroundMark x1="50367" y1="47430" x2="48842" y2="54907"/>
                            <a14:foregroundMark x1="18102" y1="77255" x2="19198" y2="71262"/>
                            <a14:foregroundMark x1="12366" y1="81542" x2="12971" y2="82201"/>
                            <a14:foregroundMark x1="16750" y1="77255" x2="14003" y2="67991"/>
                            <a14:foregroundMark x1="14003" y1="67991" x2="11971" y2="80374"/>
                            <a14:foregroundMark x1="9091" y1="22430" x2="10107" y2="46262"/>
                            <a14:foregroundMark x1="1863" y1="13084" x2="791" y2="22430"/>
                            <a14:foregroundMark x1="8413" y1="24065" x2="10898" y2="51168"/>
                            <a14:foregroundMark x1="8809" y1="21262" x2="9317" y2="45794"/>
                            <a14:foregroundMark x1="29305" y1="76168" x2="28684" y2="87850"/>
                            <a14:foregroundMark x1="22078" y1="78037" x2="23433" y2="85280"/>
                            <a14:foregroundMark x1="83286" y1="86449" x2="85601" y2="88785"/>
                            <a14:foregroundMark x1="94918" y1="87850" x2="93902" y2="92056"/>
                            <a14:foregroundMark x1="59458" y1="86916" x2="59797" y2="93224"/>
                            <a14:foregroundMark x1="14899" y1="78987" x2="18402" y2="79487"/>
                            <a14:foregroundMark x1="13156" y1="78738" x2="14106" y2="78874"/>
                            <a14:foregroundMark x1="19819" y1="73832" x2="19029" y2="77570"/>
                            <a14:foregroundMark x1="18690" y1="80140" x2="19819" y2="80140"/>
                            <a14:foregroundMark x1="21005" y1="77103" x2="19706" y2="74299"/>
                            <a14:backgroundMark x1="12503" y1="86288" x2="20440" y2="96028"/>
                            <a14:backgroundMark x1="12253" y1="85981" x2="12421" y2="86187"/>
                            <a14:backgroundMark x1="20440" y1="96028" x2="20553" y2="99766"/>
                            <a14:backgroundMark x1="15156" y1="86673" x2="19029" y2="89252"/>
                            <a14:backgroundMark x1="12931" y1="82477" x2="14455" y2="82009"/>
                            <a14:backgroundMark x1="17843" y1="82944" x2="18240" y2="83065"/>
                            <a14:backgroundMark x1="19255" y1="87383" x2="19819" y2="92056"/>
                            <a14:backgroundMark x1="19368" y1="85981" x2="13890" y2="83879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04134" y="-24869"/>
                <a:ext cx="5809496" cy="1132504"/>
              </a:xfrm>
              <a:prstGeom prst="rect">
                <a:avLst/>
              </a:prstGeom>
            </p:spPr>
          </p:pic>
        </p:grpSp>
        <p:sp>
          <p:nvSpPr>
            <p:cNvPr id="2" name="TextBox 1"/>
            <p:cNvSpPr txBox="1"/>
            <p:nvPr/>
          </p:nvSpPr>
          <p:spPr>
            <a:xfrm>
              <a:off x="4625778" y="1204856"/>
              <a:ext cx="3711389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>
                  <a:solidFill>
                    <a:schemeClr val="accent2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THỨ TỰ THỰC HIỆN CÁC PHÉP TÍNH TRONG BIỂU THỨC</a:t>
              </a:r>
            </a:p>
          </p:txBody>
        </p:sp>
      </p:grpSp>
      <p:sp>
        <p:nvSpPr>
          <p:cNvPr id="120" name="Shape 505"/>
          <p:cNvSpPr/>
          <p:nvPr/>
        </p:nvSpPr>
        <p:spPr>
          <a:xfrm>
            <a:off x="6286657" y="-70991"/>
            <a:ext cx="6777317" cy="3184265"/>
          </a:xfrm>
          <a:custGeom>
            <a:avLst/>
            <a:gdLst/>
            <a:ahLst/>
            <a:cxnLst/>
            <a:rect l="0" t="0" r="0" b="0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69" name="Shape 505"/>
          <p:cNvSpPr/>
          <p:nvPr/>
        </p:nvSpPr>
        <p:spPr>
          <a:xfrm>
            <a:off x="28033" y="-157434"/>
            <a:ext cx="6777317" cy="3184265"/>
          </a:xfrm>
          <a:custGeom>
            <a:avLst/>
            <a:gdLst/>
            <a:ahLst/>
            <a:cxnLst/>
            <a:rect l="0" t="0" r="0" b="0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3" name="TextBox 22"/>
          <p:cNvSpPr txBox="1"/>
          <p:nvPr/>
        </p:nvSpPr>
        <p:spPr>
          <a:xfrm>
            <a:off x="1482539" y="527202"/>
            <a:ext cx="3056011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KHÔNG NGOẶC</a:t>
            </a:r>
          </a:p>
        </p:txBody>
      </p:sp>
      <p:grpSp>
        <p:nvGrpSpPr>
          <p:cNvPr id="66" name="Group 65"/>
          <p:cNvGrpSpPr/>
          <p:nvPr/>
        </p:nvGrpSpPr>
        <p:grpSpPr>
          <a:xfrm>
            <a:off x="725872" y="1232943"/>
            <a:ext cx="1535956" cy="1538720"/>
            <a:chOff x="419122" y="2691928"/>
            <a:chExt cx="1535956" cy="1538720"/>
          </a:xfrm>
        </p:grpSpPr>
        <p:grpSp>
          <p:nvGrpSpPr>
            <p:cNvPr id="25" name="Google Shape;1251;p47"/>
            <p:cNvGrpSpPr/>
            <p:nvPr/>
          </p:nvGrpSpPr>
          <p:grpSpPr>
            <a:xfrm>
              <a:off x="419122" y="2691928"/>
              <a:ext cx="1535956" cy="1538720"/>
              <a:chOff x="4875791" y="946666"/>
              <a:chExt cx="1263475" cy="1443671"/>
            </a:xfrm>
          </p:grpSpPr>
          <p:sp>
            <p:nvSpPr>
              <p:cNvPr id="26" name="Google Shape;1252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7" name="Google Shape;1253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" name="Google Shape;1254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9" name="Google Shape;1255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0" name="Google Shape;1256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1" name="Google Shape;1257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2" name="Google Shape;1258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3" name="Google Shape;1259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4" name="Google Shape;1260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5" name="Google Shape;1261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6" name="Google Shape;1262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37" name="Rectangle 36"/>
            <p:cNvSpPr/>
            <p:nvPr/>
          </p:nvSpPr>
          <p:spPr>
            <a:xfrm>
              <a:off x="570172" y="3125977"/>
              <a:ext cx="1208985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latin typeface="Arial" pitchFamily="34" charset="0"/>
                  <a:cs typeface="Arial" pitchFamily="34" charset="0"/>
                </a:rPr>
                <a:t>LŨY </a:t>
              </a:r>
            </a:p>
            <a:p>
              <a:r>
                <a:rPr lang="en-US" sz="2800" dirty="0">
                  <a:latin typeface="Arial" pitchFamily="34" charset="0"/>
                  <a:cs typeface="Arial" pitchFamily="34" charset="0"/>
                </a:rPr>
                <a:t>THỪA</a:t>
              </a: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401773" y="1358380"/>
            <a:ext cx="1556499" cy="1534954"/>
            <a:chOff x="345642" y="4419976"/>
            <a:chExt cx="1556499" cy="1534954"/>
          </a:xfrm>
        </p:grpSpPr>
        <p:grpSp>
          <p:nvGrpSpPr>
            <p:cNvPr id="40" name="Google Shape;1239;p47"/>
            <p:cNvGrpSpPr/>
            <p:nvPr/>
          </p:nvGrpSpPr>
          <p:grpSpPr>
            <a:xfrm>
              <a:off x="345642" y="4419976"/>
              <a:ext cx="1556499" cy="1534954"/>
              <a:chOff x="4875791" y="946666"/>
              <a:chExt cx="1263475" cy="1443671"/>
            </a:xfrm>
          </p:grpSpPr>
          <p:sp>
            <p:nvSpPr>
              <p:cNvPr id="41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2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3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4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5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6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7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8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9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0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1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52" name="Rectangle 51"/>
            <p:cNvSpPr/>
            <p:nvPr/>
          </p:nvSpPr>
          <p:spPr>
            <a:xfrm>
              <a:off x="405267" y="4860603"/>
              <a:ext cx="1401346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latin typeface="Arial" pitchFamily="34" charset="0"/>
                  <a:cs typeface="Arial" pitchFamily="34" charset="0"/>
                </a:rPr>
                <a:t>NHÂN, </a:t>
              </a:r>
            </a:p>
            <a:p>
              <a:pPr algn="ctr"/>
              <a:r>
                <a:rPr lang="en-US" sz="2800" dirty="0">
                  <a:latin typeface="Arial" pitchFamily="34" charset="0"/>
                  <a:cs typeface="Arial" pitchFamily="34" charset="0"/>
                </a:rPr>
                <a:t>CHIA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4162674" y="1474362"/>
            <a:ext cx="1556499" cy="1534954"/>
            <a:chOff x="2114621" y="5283051"/>
            <a:chExt cx="1556499" cy="1534954"/>
          </a:xfrm>
        </p:grpSpPr>
        <p:grpSp>
          <p:nvGrpSpPr>
            <p:cNvPr id="53" name="Google Shape;1239;p47"/>
            <p:cNvGrpSpPr/>
            <p:nvPr/>
          </p:nvGrpSpPr>
          <p:grpSpPr>
            <a:xfrm>
              <a:off x="2114621" y="5283051"/>
              <a:ext cx="1556499" cy="1534954"/>
              <a:chOff x="4875791" y="946666"/>
              <a:chExt cx="1263475" cy="1443671"/>
            </a:xfrm>
          </p:grpSpPr>
          <p:sp>
            <p:nvSpPr>
              <p:cNvPr id="54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5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6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7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65" name="Rectangle 64"/>
            <p:cNvSpPr/>
            <p:nvPr/>
          </p:nvSpPr>
          <p:spPr>
            <a:xfrm>
              <a:off x="2191096" y="5725452"/>
              <a:ext cx="1460657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>
                  <a:latin typeface="Arial" pitchFamily="34" charset="0"/>
                  <a:cs typeface="Arial" pitchFamily="34" charset="0"/>
                </a:rPr>
                <a:t>CỘNG, 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800" dirty="0">
                  <a:latin typeface="Arial" pitchFamily="34" charset="0"/>
                  <a:cs typeface="Arial" pitchFamily="34" charset="0"/>
                </a:rPr>
                <a:t>TRỪ</a:t>
              </a:r>
            </a:p>
          </p:txBody>
        </p:sp>
      </p:grpSp>
      <p:sp>
        <p:nvSpPr>
          <p:cNvPr id="73" name="Google Shape;881;p39">
            <a:extLst>
              <a:ext uri="{FF2B5EF4-FFF2-40B4-BE49-F238E27FC236}">
                <a16:creationId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2077390" y="965998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4" name="Google Shape;881;p39">
            <a:extLst>
              <a:ext uri="{FF2B5EF4-FFF2-40B4-BE49-F238E27FC236}">
                <a16:creationId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3789700" y="1215220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510672" y="612300"/>
            <a:ext cx="2182450" cy="52322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Ó NGOẶC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7248378" y="1393347"/>
            <a:ext cx="1535956" cy="1538720"/>
            <a:chOff x="419122" y="2691928"/>
            <a:chExt cx="1535956" cy="1538720"/>
          </a:xfrm>
        </p:grpSpPr>
        <p:grpSp>
          <p:nvGrpSpPr>
            <p:cNvPr id="77" name="Google Shape;1251;p47"/>
            <p:cNvGrpSpPr/>
            <p:nvPr/>
          </p:nvGrpSpPr>
          <p:grpSpPr>
            <a:xfrm>
              <a:off x="419122" y="2691928"/>
              <a:ext cx="1535956" cy="1538720"/>
              <a:chOff x="4875791" y="946666"/>
              <a:chExt cx="1263475" cy="1443671"/>
            </a:xfrm>
          </p:grpSpPr>
          <p:sp>
            <p:nvSpPr>
              <p:cNvPr id="79" name="Google Shape;1252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0" name="Google Shape;1253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1" name="Google Shape;1254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2" name="Google Shape;1255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3" name="Google Shape;1256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4" name="Google Shape;1257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5" name="Google Shape;1258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6" name="Google Shape;1259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7" name="Google Shape;1260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8" name="Google Shape;1261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9" name="Google Shape;1262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78" name="Rectangle 77"/>
            <p:cNvSpPr/>
            <p:nvPr/>
          </p:nvSpPr>
          <p:spPr>
            <a:xfrm>
              <a:off x="828364" y="3125977"/>
              <a:ext cx="83869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5400" dirty="0">
                  <a:latin typeface="Arial" pitchFamily="34" charset="0"/>
                  <a:cs typeface="Arial" pitchFamily="34" charset="0"/>
                </a:rPr>
                <a:t>( )</a:t>
              </a: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8924279" y="1518784"/>
            <a:ext cx="1556499" cy="1534954"/>
            <a:chOff x="345642" y="4419976"/>
            <a:chExt cx="1556499" cy="1534954"/>
          </a:xfrm>
        </p:grpSpPr>
        <p:grpSp>
          <p:nvGrpSpPr>
            <p:cNvPr id="91" name="Google Shape;1239;p47"/>
            <p:cNvGrpSpPr/>
            <p:nvPr/>
          </p:nvGrpSpPr>
          <p:grpSpPr>
            <a:xfrm>
              <a:off x="345642" y="4419976"/>
              <a:ext cx="1556499" cy="1534954"/>
              <a:chOff x="4875791" y="946666"/>
              <a:chExt cx="1263475" cy="1443671"/>
            </a:xfrm>
          </p:grpSpPr>
          <p:sp>
            <p:nvSpPr>
              <p:cNvPr id="93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4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5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6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7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8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9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0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1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2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3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92" name="Rectangle 91"/>
            <p:cNvSpPr/>
            <p:nvPr/>
          </p:nvSpPr>
          <p:spPr>
            <a:xfrm>
              <a:off x="768098" y="4796055"/>
              <a:ext cx="761747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5400" dirty="0">
                  <a:latin typeface="Arial" pitchFamily="34" charset="0"/>
                  <a:cs typeface="Arial" pitchFamily="34" charset="0"/>
                </a:rPr>
                <a:t>[ ]</a:t>
              </a: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0685180" y="1634766"/>
            <a:ext cx="1556499" cy="1534954"/>
            <a:chOff x="2114621" y="5283051"/>
            <a:chExt cx="1556499" cy="1534954"/>
          </a:xfrm>
        </p:grpSpPr>
        <p:grpSp>
          <p:nvGrpSpPr>
            <p:cNvPr id="105" name="Google Shape;1239;p47"/>
            <p:cNvGrpSpPr/>
            <p:nvPr/>
          </p:nvGrpSpPr>
          <p:grpSpPr>
            <a:xfrm>
              <a:off x="2114621" y="5283051"/>
              <a:ext cx="1556499" cy="1534954"/>
              <a:chOff x="4875791" y="946666"/>
              <a:chExt cx="1263475" cy="1443671"/>
            </a:xfrm>
          </p:grpSpPr>
          <p:sp>
            <p:nvSpPr>
              <p:cNvPr id="107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8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9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0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1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2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3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4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5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6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7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06" name="Rectangle 105"/>
            <p:cNvSpPr/>
            <p:nvPr/>
          </p:nvSpPr>
          <p:spPr>
            <a:xfrm>
              <a:off x="2502079" y="5725452"/>
              <a:ext cx="83869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5400" dirty="0">
                  <a:latin typeface="Arial" pitchFamily="34" charset="0"/>
                  <a:cs typeface="Arial" pitchFamily="34" charset="0"/>
                </a:rPr>
                <a:t>{ }</a:t>
              </a:r>
            </a:p>
          </p:txBody>
        </p:sp>
      </p:grpSp>
      <p:sp>
        <p:nvSpPr>
          <p:cNvPr id="118" name="Google Shape;881;p39">
            <a:extLst>
              <a:ext uri="{FF2B5EF4-FFF2-40B4-BE49-F238E27FC236}">
                <a16:creationId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8599896" y="1126402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9" name="Google Shape;881;p39">
            <a:extLst>
              <a:ext uri="{FF2B5EF4-FFF2-40B4-BE49-F238E27FC236}">
                <a16:creationId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10312206" y="1375624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121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0882" y="4813979"/>
            <a:ext cx="3299814" cy="145078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C201C4F-C9C0-07E5-E28F-1E4F98D1882C}"/>
              </a:ext>
            </a:extLst>
          </p:cNvPr>
          <p:cNvSpPr/>
          <p:nvPr/>
        </p:nvSpPr>
        <p:spPr>
          <a:xfrm>
            <a:off x="8891752" y="5065986"/>
            <a:ext cx="2659117" cy="1686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06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69" grpId="0" animBg="1"/>
      <p:bldP spid="23" grpId="0"/>
      <p:bldP spid="73" grpId="0" animBg="1"/>
      <p:bldP spid="74" grpId="0" animBg="1"/>
      <p:bldP spid="75" grpId="0" animBg="1"/>
      <p:bldP spid="118" grpId="0" animBg="1"/>
      <p:bldP spid="1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25911" y="106933"/>
                <a:ext cx="11661289" cy="1645191"/>
              </a:xfrm>
              <a:ln w="19050">
                <a:solidFill>
                  <a:schemeClr val="accent6"/>
                </a:solidFill>
                <a:prstDash val="sysDash"/>
              </a:ln>
            </p:spPr>
            <p:txBody>
              <a:bodyPr>
                <a:normAutofit/>
              </a:bodyPr>
              <a:lstStyle/>
              <a:p>
                <a:r>
                  <a:rPr lang="en-US" sz="3200" b="1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Bài 6: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rên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1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rgbClr val="2404AA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3200" b="0" i="0" smtClean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mặt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á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oảng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30 000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ỗ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í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ổng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ỗ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í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rên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hiếc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á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diện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ích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ần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ượt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7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2404AA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15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2404AA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US" sz="3200" b="0" i="0" smtClean="0">
                        <a:solidFill>
                          <a:srgbClr val="2404AA"/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rgbClr val="2404AA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25911" y="106933"/>
                <a:ext cx="11661289" cy="1645191"/>
              </a:xfrm>
              <a:blipFill rotWithShape="1">
                <a:blip r:embed="rId3"/>
                <a:stretch>
                  <a:fillRect l="-1253"/>
                </a:stretch>
              </a:blipFill>
              <a:ln w="19050">
                <a:solidFill>
                  <a:schemeClr val="accent6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517750" y="2108499"/>
            <a:ext cx="696090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ỗ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í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á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(7+15).30 000 = 660 000 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ỗ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í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34" y="1862372"/>
            <a:ext cx="3267075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AD234F8-E5A4-CFD3-D931-9B529ED39F37}"/>
              </a:ext>
            </a:extLst>
          </p:cNvPr>
          <p:cNvSpPr/>
          <p:nvPr/>
        </p:nvSpPr>
        <p:spPr>
          <a:xfrm>
            <a:off x="8734097" y="5023945"/>
            <a:ext cx="2659117" cy="1686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26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6" action="ppaction://hlinksldjump" tooltip="Nhấn Enter">
              <a:snd r:embed="rId7" name="push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0901" y="6521450"/>
            <a:ext cx="11303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grpSp>
        <p:nvGrpSpPr>
          <p:cNvPr id="2052" name="Group 4"/>
          <p:cNvGrpSpPr>
            <a:grpSpLocks/>
          </p:cNvGrpSpPr>
          <p:nvPr/>
        </p:nvGrpSpPr>
        <p:grpSpPr bwMode="auto">
          <a:xfrm>
            <a:off x="1185333" y="5372100"/>
            <a:ext cx="9787467" cy="1028700"/>
            <a:chOff x="560" y="3384"/>
            <a:chExt cx="4624" cy="648"/>
          </a:xfrm>
        </p:grpSpPr>
        <p:pic>
          <p:nvPicPr>
            <p:cNvPr id="2063" name="Picture 5" descr="4408"/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6" descr="4635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7" descr="boo7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8" descr="email001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9" descr="et5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glob_anm"/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 descr="ani53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2" descr="mu37"/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3" name="Group 13"/>
          <p:cNvGrpSpPr>
            <a:grpSpLocks/>
          </p:cNvGrpSpPr>
          <p:nvPr/>
        </p:nvGrpSpPr>
        <p:grpSpPr bwMode="auto">
          <a:xfrm>
            <a:off x="404284" y="304800"/>
            <a:ext cx="11334749" cy="1905000"/>
            <a:chOff x="191" y="192"/>
            <a:chExt cx="5355" cy="1200"/>
          </a:xfrm>
        </p:grpSpPr>
        <p:pic>
          <p:nvPicPr>
            <p:cNvPr id="2059" name="Picture 14" descr="an30"/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/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/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191" y="696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/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818" y="681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/>
          <p:cNvSpPr>
            <a:spLocks noChangeArrowheads="1" noChangeShapeType="1" noTextEdit="1"/>
          </p:cNvSpPr>
          <p:nvPr/>
        </p:nvSpPr>
        <p:spPr bwMode="auto">
          <a:xfrm>
            <a:off x="1524000" y="3505200"/>
            <a:ext cx="94488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uô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àng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1422400" y="2362200"/>
            <a:ext cx="9245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Trò</a:t>
            </a:r>
            <a:r>
              <a:rPr lang="en-US" sz="4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chơi</a:t>
            </a:r>
            <a:endParaRPr lang="en-US" sz="4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lackH" pitchFamily="34" charset="0"/>
            </a:endParaRPr>
          </a:p>
        </p:txBody>
      </p:sp>
      <p:pic>
        <p:nvPicPr>
          <p:cNvPr id="2068" name="8. Ket thuc cau hoi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0"/>
            <a:ext cx="101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3456.wav">
            <a:hlinkClick r:id="" action="ppaction://media"/>
          </p:cNvPr>
          <p:cNvPicPr>
            <a:picLocks noRot="1" noChangeAspect="1" noChangeArrowheads="1"/>
          </p:cNvPicPr>
          <p:nvPr>
            <a:wavAudioFile r:embed="rId2" name="beep.wav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72200"/>
            <a:ext cx="101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495820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4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6" grpId="0" animBg="1"/>
      <p:bldP spid="20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6141" y="711011"/>
            <a:ext cx="838434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. BT4: </a:t>
            </a:r>
            <a:r>
              <a:rPr lang="en-US" sz="4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4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x, </a:t>
            </a:r>
            <a:r>
              <a:rPr lang="en-US" sz="4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4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5310" y="1418897"/>
                <a:ext cx="454046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𝟑𝟔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𝟐</m:t>
                    </m:r>
                  </m:oMath>
                </a14:m>
                <a:endPara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310" y="1418897"/>
                <a:ext cx="4540469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4161" t="-15094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427076" y="1418897"/>
                <a:ext cx="528670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6</m:t>
                        </m:r>
                      </m:e>
                    </m:d>
                    <m:r>
                      <a:rPr lang="en-US" sz="4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18=12</m:t>
                    </m:r>
                  </m:oMath>
                </a14:m>
                <a:endParaRPr lang="en-US" sz="4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7076" y="1418897"/>
                <a:ext cx="5286703" cy="707886"/>
              </a:xfrm>
              <a:prstGeom prst="rect">
                <a:avLst/>
              </a:prstGeom>
              <a:blipFill rotWithShape="1">
                <a:blip r:embed="rId4"/>
                <a:stretch>
                  <a:fillRect l="-4032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69858" y="2159719"/>
                <a:ext cx="4903077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2=12</m:t>
                      </m:r>
                    </m:oMath>
                  </m:oMathPara>
                </a14:m>
                <a:endParaRPr lang="en-US" sz="36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               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12+2</m:t>
                      </m:r>
                    </m:oMath>
                  </m:oMathPara>
                </a14:m>
                <a:endParaRPr lang="en-US" sz="36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       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14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58" y="2159719"/>
                <a:ext cx="4903077" cy="175432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753435" y="2083755"/>
                <a:ext cx="5838343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36  =18.12</m:t>
                      </m:r>
                    </m:oMath>
                  </m:oMathPara>
                </a14:m>
                <a:endParaRPr lang="en-US" sz="36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36=216</m:t>
                      </m:r>
                    </m:oMath>
                  </m:oMathPara>
                </a14:m>
                <a:endParaRPr lang="en-US" sz="3600" b="0" dirty="0"/>
              </a:p>
              <a:p>
                <a:r>
                  <a:rPr lang="en-US" sz="3600" b="0" dirty="0"/>
                  <a:t>                        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216+36</m:t>
                    </m:r>
                  </m:oMath>
                </a14:m>
                <a:endParaRPr lang="en-US" sz="36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           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252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3435" y="2083755"/>
                <a:ext cx="5838343" cy="230832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78C5D5DD-EE81-0C79-EC33-583F0A5B1751}"/>
              </a:ext>
            </a:extLst>
          </p:cNvPr>
          <p:cNvSpPr/>
          <p:nvPr/>
        </p:nvSpPr>
        <p:spPr>
          <a:xfrm>
            <a:off x="9070428" y="5023945"/>
            <a:ext cx="2659117" cy="1686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2869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" grpId="0"/>
      <p:bldP spid="8" grpId="0"/>
      <p:bldP spid="5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Tx/>
              <a:buChar char="-"/>
            </a:pPr>
            <a:r>
              <a:rPr lang="nl-NL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ọc lại toàn bộ nội dung đã học</a:t>
            </a:r>
          </a:p>
          <a:p>
            <a:pPr marL="457200" indent="-457200">
              <a:buFontTx/>
              <a:buChar char="-"/>
            </a:pPr>
            <a:r>
              <a:rPr lang="nl-NL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ọc thuộc: Thứ tự thực hiện các phép tính trong biểu thức chứa dấu ngoặc</a:t>
            </a:r>
          </a:p>
          <a:p>
            <a:pPr marL="457200" indent="-457200">
              <a:buFontTx/>
              <a:buChar char="-"/>
            </a:pPr>
            <a:r>
              <a:rPr lang="nl-NL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 BT4, 5 ý b, BT8, 9 – SGK/T29</a:t>
            </a:r>
          </a:p>
          <a:p>
            <a:pPr marL="457200" indent="-457200">
              <a:buFontTx/>
              <a:buChar char="-"/>
            </a:pPr>
            <a:r>
              <a:rPr lang="nl-NL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ọc nội dung bài tiếp theo: Quan hệ chia hết. Tính chất chia hết.</a:t>
            </a:r>
            <a:endParaRPr lang="en-US" sz="4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E8E7709-FA42-B700-B69F-0403480D28BD}"/>
              </a:ext>
            </a:extLst>
          </p:cNvPr>
          <p:cNvSpPr/>
          <p:nvPr/>
        </p:nvSpPr>
        <p:spPr>
          <a:xfrm>
            <a:off x="8870731" y="4992414"/>
            <a:ext cx="2659117" cy="1686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653316" y="319088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3075" name="Picture 3" descr="an3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3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WordArt 5">
            <a:hlinkClick r:id="rId6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pic>
        <p:nvPicPr>
          <p:cNvPr id="3109" name="Picture 98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3637524" y="211691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hlinkClick r:id="rId8" action="ppaction://hlinksldjump"/>
              </a:rPr>
              <a:t>CÂU 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0" name="Oval 99"/>
          <p:cNvSpPr/>
          <p:nvPr/>
        </p:nvSpPr>
        <p:spPr>
          <a:xfrm>
            <a:off x="5559082" y="2155337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hlinkClick r:id="rId9" action="ppaction://hlinksldjump"/>
              </a:rPr>
              <a:t>CÂU 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1" name="Oval 100">
            <a:hlinkClick r:id="rId10" action="ppaction://hlinksldjump"/>
          </p:cNvPr>
          <p:cNvSpPr/>
          <p:nvPr/>
        </p:nvSpPr>
        <p:spPr>
          <a:xfrm>
            <a:off x="1969477" y="2155337"/>
            <a:ext cx="1496646" cy="158639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hlinkClick r:id="rId10" action="ppaction://hlinksldjump"/>
              </a:rPr>
              <a:t>CÂU</a:t>
            </a:r>
            <a:r>
              <a:rPr lang="en-US" sz="2400" b="1" dirty="0">
                <a:solidFill>
                  <a:srgbClr val="FF0000"/>
                </a:solidFill>
              </a:rPr>
              <a:t> 1</a:t>
            </a:r>
          </a:p>
        </p:txBody>
      </p:sp>
      <p:sp>
        <p:nvSpPr>
          <p:cNvPr id="102" name="Oval 101"/>
          <p:cNvSpPr/>
          <p:nvPr/>
        </p:nvSpPr>
        <p:spPr>
          <a:xfrm>
            <a:off x="6342916" y="4149967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hlinkClick r:id="rId11" action="ppaction://hlinksldjump"/>
              </a:rPr>
              <a:t>CÂU 7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4421358" y="414996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hlinkClick r:id="rId12" action="ppaction://hlinksldjump"/>
              </a:rPr>
              <a:t>CÂU 6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4" name="Oval 103"/>
          <p:cNvSpPr/>
          <p:nvPr/>
        </p:nvSpPr>
        <p:spPr>
          <a:xfrm>
            <a:off x="2524517" y="414996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hlinkClick r:id="rId13" action="ppaction://hlinksldjump"/>
              </a:rPr>
              <a:t>CÂU 5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7276855" y="197650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hlinkClick r:id="rId14" action="ppaction://hlinksldjump"/>
              </a:rPr>
              <a:t>CÂU 4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284677" y="1475936"/>
            <a:ext cx="2747839" cy="515580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LUẬT CHƠI:</a:t>
            </a:r>
          </a:p>
          <a:p>
            <a:pPr algn="ctr"/>
            <a:r>
              <a:rPr lang="en-US" sz="2000" dirty="0"/>
              <a:t>1 HS SẼ LẦN LƯỢT TRẢ LỜI CÁC CÂU HỎI.</a:t>
            </a:r>
          </a:p>
          <a:p>
            <a:pPr algn="ctr"/>
            <a:r>
              <a:rPr lang="en-US" sz="2000" dirty="0"/>
              <a:t>NẾU TRẢ LỜI SAI SẼ NHƯỜNG QUYỀN TRẢ LỜI CHO BẠN KHÁC.</a:t>
            </a:r>
          </a:p>
          <a:p>
            <a:pPr algn="ctr"/>
            <a:r>
              <a:rPr lang="en-US" sz="2000" dirty="0"/>
              <a:t>HS ĐI ĐẾN CÂU HỎI CUỐI CÙNG SẼ CHIẾN THẮNG.</a:t>
            </a:r>
          </a:p>
          <a:p>
            <a:pPr algn="ctr"/>
            <a:endParaRPr lang="en-US" sz="2000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</p:txBody>
      </p:sp>
      <p:sp>
        <p:nvSpPr>
          <p:cNvPr id="4" name="Right Arrow 3">
            <a:hlinkClick r:id="rId15" action="ppaction://hlinksldjump"/>
          </p:cNvPr>
          <p:cNvSpPr/>
          <p:nvPr/>
        </p:nvSpPr>
        <p:spPr>
          <a:xfrm>
            <a:off x="8060689" y="5992837"/>
            <a:ext cx="534671" cy="4220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5607873"/>
      </p:ext>
    </p:extLst>
  </p:cSld>
  <p:clrMapOvr>
    <a:masterClrMapping/>
  </p:clrMapOvr>
  <p:transition spd="slow" advClick="0">
    <p:zoom/>
    <p:sndAc>
      <p:stSnd>
        <p:snd r:embed="rId3" name="bomb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3759200" y="3962400"/>
            <a:ext cx="2641600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304800" y="174406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sp>
        <p:nvSpPr>
          <p:cNvPr id="4103" name="AutoShape 6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AutoShape 7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0" dirty="0">
                <a:latin typeface=".VnBlack" pitchFamily="34" charset="0"/>
              </a:rPr>
              <a:t>CÂU HỎI 1</a:t>
            </a:r>
          </a:p>
        </p:txBody>
      </p:sp>
      <p:grpSp>
        <p:nvGrpSpPr>
          <p:cNvPr id="4106" name="Group 9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2" name="Picture 10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 Box 11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2832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508000" y="2438401"/>
                <a:ext cx="111760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lvl="3" indent="0" eaLnBrk="1" hangingPunct="1">
                  <a:spcBef>
                    <a:spcPct val="50000"/>
                  </a:spcBef>
                </a:pPr>
                <a:r>
                  <a:rPr lang="en-US" sz="2800" dirty="0">
                    <a:solidFill>
                      <a:srgbClr val="0070C0"/>
                    </a:solidFill>
                    <a:latin typeface="Arial" pitchFamily="34" charset="0"/>
                    <a:ea typeface="Tahoma"/>
                    <a:cs typeface="Arial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/>
                        <a:cs typeface="Times New Roman" panose="02020603050405020304" pitchFamily="18" charset="0"/>
                      </a:rPr>
                      <m:t>25.4+18:3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/>
                        <a:ea typeface="Tahoma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endParaRPr lang="en-US" sz="2800" dirty="0">
                  <a:solidFill>
                    <a:srgbClr val="0070C0"/>
                  </a:solidFill>
                  <a:latin typeface="Arial" pitchFamily="34" charset="0"/>
                  <a:ea typeface="Tahoma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438401"/>
                <a:ext cx="11176000" cy="523220"/>
              </a:xfrm>
              <a:prstGeom prst="rect">
                <a:avLst/>
              </a:prstGeom>
              <a:blipFill rotWithShape="1">
                <a:blip r:embed="rId12"/>
                <a:stretch>
                  <a:fillRect l="-1091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0261600" y="5027613"/>
            <a:ext cx="1828800" cy="1295400"/>
            <a:chOff x="4574" y="3342"/>
            <a:chExt cx="960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5892800" y="6096000"/>
            <a:ext cx="111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/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3860800" y="3886200"/>
            <a:ext cx="2336800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6" name="Text Box 50"/>
          <p:cNvSpPr txBox="1">
            <a:spLocks noChangeArrowheads="1"/>
          </p:cNvSpPr>
          <p:nvPr/>
        </p:nvSpPr>
        <p:spPr bwMode="auto">
          <a:xfrm>
            <a:off x="4368800" y="3200401"/>
            <a:ext cx="3962400" cy="260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000" dirty="0"/>
              <a:t>a.100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3000" dirty="0"/>
              <a:t>b.106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3000" dirty="0"/>
              <a:t>c.150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3000" dirty="0"/>
              <a:t>d.37</a:t>
            </a:r>
          </a:p>
        </p:txBody>
      </p:sp>
    </p:spTree>
    <p:extLst>
      <p:ext uri="{BB962C8B-B14F-4D97-AF65-F5344CB8AC3E}">
        <p14:creationId xmlns:p14="http://schemas.microsoft.com/office/powerpoint/2010/main" val="416456274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5080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0" dirty="0">
                <a:latin typeface=".VnBlack" pitchFamily="34" charset="0"/>
              </a:rPr>
              <a:t>CÂU HỎI 2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2832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1117600" y="2438400"/>
            <a:ext cx="10668000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Khi biểu thức chỉ có phép tính cộng và trừ (hoặc chỉ có phép tính nhân và chia) ta thực hiện theo thứ tự  nào?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4351867" y="3530600"/>
            <a:ext cx="3776133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4267200" y="3505200"/>
            <a:ext cx="3962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000" dirty="0"/>
              <a:t>Từ trái sang phải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10261600" y="5027613"/>
            <a:ext cx="18288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689600" y="6026150"/>
            <a:ext cx="6992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3962400" y="7000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30413964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6147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6150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6193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4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6151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0" dirty="0">
                <a:latin typeface=".VnBlack" pitchFamily="34" charset="0"/>
              </a:rPr>
              <a:t>CÂU HỎI 3</a:t>
            </a:r>
          </a:p>
        </p:txBody>
      </p:sp>
      <p:pic>
        <p:nvPicPr>
          <p:cNvPr id="6154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2832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491067" y="2209800"/>
            <a:ext cx="11277600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hi biểu thức có phép tính cộng, trừ, nhân và chia</a:t>
            </a: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, ta thực hiện phép tính theo thứ tự nào?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161" name="AutoShape 17"/>
          <p:cNvSpPr>
            <a:spLocks noChangeArrowheads="1"/>
          </p:cNvSpPr>
          <p:nvPr/>
        </p:nvSpPr>
        <p:spPr bwMode="auto">
          <a:xfrm>
            <a:off x="2343151" y="3809999"/>
            <a:ext cx="6038849" cy="9071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2641600" y="3886200"/>
            <a:ext cx="487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Nhân và chia, rồi đến cộng và trừ sau. </a:t>
            </a: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6254" name="Group 11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91" name="AutoShape 11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2" name="Text Box 11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6257" name="Group 11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9" name="AutoShape 11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0" name="Text Box 11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6260" name="Group 116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7" name="AutoShape 11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8" name="Text Box 11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6263" name="Group 1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5" name="AutoShape 1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Text Box 1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6266" name="Group 1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3" name="AutoShape 1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Text Box 1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6269" name="Group 1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1" name="AutoShape 1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2" name="Text Box 1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6272" name="Group 1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79" name="AutoShape 1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0" name="Text Box 1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6275" name="Group 1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77" name="AutoShape 1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8" name="Text Box 1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6278" name="Group 1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75" name="AutoShape 1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6" name="Text Box 1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6281" name="Group 137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6173" name="AutoShape 1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" name="Text Box 1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6284" name="Text Box 140"/>
          <p:cNvSpPr txBox="1">
            <a:spLocks noChangeArrowheads="1"/>
          </p:cNvSpPr>
          <p:nvPr/>
        </p:nvSpPr>
        <p:spPr bwMode="auto">
          <a:xfrm>
            <a:off x="5689600" y="6026150"/>
            <a:ext cx="6992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259221310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1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63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2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84"/>
                  </p:tgtEl>
                </p:cond>
              </p:nextCondLst>
            </p:seq>
          </p:childTnLst>
        </p:cTn>
      </p:par>
    </p:tnLst>
    <p:bldLst>
      <p:bldP spid="6160" grpId="0"/>
      <p:bldP spid="6161" grpId="0" animBg="1"/>
      <p:bldP spid="6161" grpId="1" animBg="1"/>
      <p:bldP spid="61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ChangeArrowheads="1"/>
          </p:cNvSpPr>
          <p:nvPr/>
        </p:nvSpPr>
        <p:spPr bwMode="auto">
          <a:xfrm>
            <a:off x="5080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7171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9550400" y="6019806"/>
            <a:ext cx="1507067" cy="554038"/>
            <a:chOff x="4512" y="3792"/>
            <a:chExt cx="712" cy="349"/>
          </a:xfrm>
        </p:grpSpPr>
        <p:pic>
          <p:nvPicPr>
            <p:cNvPr id="7216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7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28" y="3891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7175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Text Box 11"/>
          <p:cNvSpPr txBox="1">
            <a:spLocks noChangeArrowheads="1"/>
          </p:cNvSpPr>
          <p:nvPr/>
        </p:nvSpPr>
        <p:spPr bwMode="auto">
          <a:xfrm>
            <a:off x="5031974" y="165039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0" dirty="0">
                <a:latin typeface=".VnBlack" pitchFamily="34" charset="0"/>
              </a:rPr>
              <a:t>CÂU HỎI 4</a:t>
            </a:r>
          </a:p>
        </p:txBody>
      </p:sp>
      <p:pic>
        <p:nvPicPr>
          <p:cNvPr id="7178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3086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508000" y="2209801"/>
            <a:ext cx="111760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hi biểu thức có phép tính cộng, trừ, nhân, chia</a:t>
            </a: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, nâng lên lũy thừa, ta thực hiện phép tính  theo thứ tự nào?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812800" y="3886200"/>
            <a:ext cx="10871200" cy="461665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400" dirty="0"/>
              <a:t>Tính lũy thừa trước, rồi đến nhân và chia, cuối cùng đến cộng và trừ.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7247" name="Group 7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14" name="AutoShape 8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5" name="Text Box 8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7250" name="Group 8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12" name="AutoShape 8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3" name="Text Box 8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7253" name="Group 8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10" name="AutoShape 8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1" name="Text Box 8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7256" name="Group 8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8" name="AutoShape 8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Text Box 9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7259" name="Group 9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6" name="AutoShape 9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7" name="Text Box 9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7262" name="Group 9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4" name="AutoShape 9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Text Box 9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7265" name="Group 9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2" name="AutoShape 9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Text Box 9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7268" name="Group 10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0" name="AutoShape 10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1" name="Text Box 10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7271" name="Group 10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198" name="AutoShape 10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" name="Text Box 10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7274" name="Group 10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7196" name="AutoShape 10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7" name="Text Box 10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7277" name="Text Box 109"/>
          <p:cNvSpPr txBox="1">
            <a:spLocks noChangeArrowheads="1"/>
          </p:cNvSpPr>
          <p:nvPr/>
        </p:nvSpPr>
        <p:spPr bwMode="auto">
          <a:xfrm>
            <a:off x="5564717" y="6019801"/>
            <a:ext cx="7857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8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1420099490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1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8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2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77"/>
                  </p:tgtEl>
                </p:cond>
              </p:nextCondLst>
            </p:seq>
          </p:childTnLst>
        </p:cTn>
      </p:par>
    </p:tnLst>
    <p:bldLst>
      <p:bldP spid="718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0" dirty="0">
                <a:latin typeface=".VnBlack" pitchFamily="34" charset="0"/>
              </a:rPr>
              <a:t>CÂU HỎI 5</a:t>
            </a: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933" y="52578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094" name="Text Box 14"/>
              <p:cNvSpPr txBox="1">
                <a:spLocks noChangeArrowheads="1"/>
              </p:cNvSpPr>
              <p:nvPr/>
            </p:nvSpPr>
            <p:spPr bwMode="auto">
              <a:xfrm>
                <a:off x="508000" y="2376488"/>
                <a:ext cx="110744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8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021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09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376488"/>
                <a:ext cx="11074400" cy="51911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1219200" y="3549651"/>
            <a:ext cx="7823200" cy="578043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/>
              <a:t>27 </a:t>
            </a: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748867" y="5867400"/>
            <a:ext cx="954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70703320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0" dirty="0">
                <a:latin typeface=".VnBlack" pitchFamily="34" charset="0"/>
              </a:rPr>
              <a:t>CÂU HỎI 6</a:t>
            </a: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933" y="52578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094" name="Text Box 14"/>
              <p:cNvSpPr txBox="1">
                <a:spLocks noChangeArrowheads="1"/>
              </p:cNvSpPr>
              <p:nvPr/>
            </p:nvSpPr>
            <p:spPr bwMode="auto">
              <a:xfrm>
                <a:off x="508000" y="2376488"/>
                <a:ext cx="11074400" cy="1169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240:12.2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  <a:p>
                <a:pPr eaLnBrk="1" hangingPunct="1">
                  <a:spcBef>
                    <a:spcPct val="50000"/>
                  </a:spcBef>
                </a:pPr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09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376488"/>
                <a:ext cx="11074400" cy="116955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1219200" y="3549651"/>
            <a:ext cx="7823200" cy="630942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/>
              <a:t>40</a:t>
            </a: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748867" y="5867400"/>
            <a:ext cx="954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3309412501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www.w3.org/XML/1998/namespace"/>
    <ds:schemaRef ds:uri="http://purl.org/dc/terms/"/>
    <ds:schemaRef ds:uri="http://purl.org/dc/dcmitype/"/>
    <ds:schemaRef ds:uri="http://schemas.microsoft.com/office/2006/documentManagement/types"/>
    <ds:schemaRef ds:uri="http://schemas.microsoft.com/office/2006/metadata/properties"/>
    <ds:schemaRef ds:uri="http://purl.org/dc/elements/1.1/"/>
    <ds:schemaRef ds:uri="http://schemas.openxmlformats.org/package/2006/metadata/core-properties"/>
    <ds:schemaRef ds:uri="16c05727-aa75-4e4a-9b5f-8a80a1165891"/>
    <ds:schemaRef ds:uri="http://schemas.microsoft.com/office/infopath/2007/PartnerControls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16</TotalTime>
  <Words>889</Words>
  <Application>Microsoft Office PowerPoint</Application>
  <PresentationFormat>Widescreen</PresentationFormat>
  <Paragraphs>219</Paragraphs>
  <Slides>21</Slides>
  <Notes>5</Notes>
  <HiddenSlides>0</HiddenSlides>
  <MMClips>5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5" baseType="lpstr">
      <vt:lpstr>Microsoft YaHei</vt:lpstr>
      <vt:lpstr>.VnArial</vt:lpstr>
      <vt:lpstr>.VnArial Narrow</vt:lpstr>
      <vt:lpstr>.VnBlack</vt:lpstr>
      <vt:lpstr>.VnBlackH</vt:lpstr>
      <vt:lpstr>.VnTime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MathType 7.0 Equation</vt:lpstr>
      <vt:lpstr> THỨ TỰ THỰC HIỆN CÁC PHÉP TÍNH TRONG BIỂU THỨC CHỨA DẤU NGOẶ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6: Trên 1 cm^2 mặt lá có khoảng 30 000 lỗ khí. Tính tổng số lỗ khí trên hai chiếc lá có diện tích lần lượt là 7 cm^2 và 15 cm^2.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CHU THU</cp:lastModifiedBy>
  <cp:revision>49</cp:revision>
  <dcterms:created xsi:type="dcterms:W3CDTF">2021-06-07T13:44:30Z</dcterms:created>
  <dcterms:modified xsi:type="dcterms:W3CDTF">2023-10-13T16:15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